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69C5272" w14:textId="7FCCE634" w:rsidR="003B710A" w:rsidRDefault="00EA3852" w:rsidP="007139F6">
      <w:pPr>
        <w:spacing w:line="360" w:lineRule="auto"/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Bài 27: </w:t>
      </w:r>
      <w:r w:rsidR="007139F6" w:rsidRPr="007139F6">
        <w:rPr>
          <w:b/>
          <w:bCs/>
          <w:sz w:val="26"/>
          <w:szCs w:val="26"/>
        </w:rPr>
        <w:t>Kiểm tra một số vừa nhập có phải số nguyên tố</w:t>
      </w:r>
    </w:p>
    <w:p w14:paraId="397AB76D" w14:textId="2AA3F34E" w:rsidR="007139F6" w:rsidRDefault="007139F6" w:rsidP="007139F6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Giả sử kiểm tra x có phải số nguyên tố hay không?</w:t>
      </w:r>
    </w:p>
    <w:p w14:paraId="68D9E5AF" w14:textId="2F50224F" w:rsidR="007139F6" w:rsidRDefault="007139F6" w:rsidP="007139F6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Phương pháp thông thường: chia x cho các số từ 2 đến x-1, xem x có chia hết hay không </w:t>
      </w:r>
      <w:r w:rsidRPr="007139F6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Tốn thời gian và vòng lặp.</w:t>
      </w:r>
    </w:p>
    <w:p w14:paraId="474D03B0" w14:textId="56024BCB" w:rsidR="007139F6" w:rsidRDefault="007139F6" w:rsidP="007139F6">
      <w:pPr>
        <w:spacing w:line="360" w:lineRule="auto"/>
        <w:jc w:val="both"/>
        <w:rPr>
          <w:b/>
          <w:bCs/>
          <w:sz w:val="24"/>
          <w:szCs w:val="24"/>
          <w:u w:val="single"/>
        </w:rPr>
      </w:pPr>
      <w:r w:rsidRPr="007139F6">
        <w:rPr>
          <w:b/>
          <w:bCs/>
          <w:sz w:val="24"/>
          <w:szCs w:val="24"/>
          <w:u w:val="single"/>
        </w:rPr>
        <w:t>Lý do:</w:t>
      </w:r>
    </w:p>
    <w:p w14:paraId="20EE2F7F" w14:textId="1E759981" w:rsidR="007139F6" w:rsidRDefault="007139F6" w:rsidP="007139F6">
      <w:pPr>
        <w:spacing w:line="360" w:lineRule="auto"/>
        <w:jc w:val="both"/>
        <w:rPr>
          <w:sz w:val="24"/>
          <w:szCs w:val="20"/>
        </w:rPr>
      </w:pPr>
      <w:r>
        <w:rPr>
          <w:sz w:val="24"/>
          <w:szCs w:val="24"/>
        </w:rPr>
        <w:t xml:space="preserve">Nếu x không phải số nguyên tố: </w:t>
      </w:r>
      <w:r w:rsidR="00C27D48" w:rsidRPr="00C27D48">
        <w:rPr>
          <w:position w:val="-4"/>
        </w:rPr>
        <w:object w:dxaOrig="960" w:dyaOrig="260" w14:anchorId="1AEC4A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3.2pt" o:ole="">
            <v:imagedata r:id="rId5" o:title=""/>
          </v:shape>
          <o:OLEObject Type="Embed" ProgID="Equation.DSMT4" ShapeID="_x0000_i1025" DrawAspect="Content" ObjectID="_1821897319" r:id="rId6"/>
        </w:object>
      </w:r>
      <w:r w:rsidR="00C27D48">
        <w:rPr>
          <w:sz w:val="24"/>
          <w:szCs w:val="20"/>
        </w:rPr>
        <w:t>với a và b là số nguyên dương khác 1 và x.</w:t>
      </w:r>
    </w:p>
    <w:p w14:paraId="383F6898" w14:textId="6CB9C5C8" w:rsidR="00C27D48" w:rsidRDefault="00C27D48" w:rsidP="00C27D48">
      <w:pPr>
        <w:spacing w:line="360" w:lineRule="auto"/>
        <w:jc w:val="both"/>
        <w:rPr>
          <w:sz w:val="24"/>
          <w:szCs w:val="20"/>
        </w:rPr>
      </w:pPr>
      <w:r>
        <w:rPr>
          <w:sz w:val="24"/>
          <w:szCs w:val="20"/>
        </w:rPr>
        <w:t xml:space="preserve">Giả sử </w:t>
      </w:r>
      <w:r w:rsidR="00F14AB0" w:rsidRPr="00C27D48">
        <w:rPr>
          <w:position w:val="-8"/>
        </w:rPr>
        <w:object w:dxaOrig="3739" w:dyaOrig="360" w14:anchorId="34DE62E2">
          <v:shape id="_x0000_i1026" type="#_x0000_t75" style="width:187.2pt;height:18pt" o:ole="">
            <v:imagedata r:id="rId7" o:title=""/>
          </v:shape>
          <o:OLEObject Type="Embed" ProgID="Equation.DSMT4" ShapeID="_x0000_i1026" DrawAspect="Content" ObjectID="_1821897320" r:id="rId8"/>
        </w:object>
      </w:r>
      <w:r>
        <w:rPr>
          <w:sz w:val="24"/>
          <w:szCs w:val="20"/>
        </w:rPr>
        <w:t>gây mâu thuẫn với ban đầu x = a x b =&gt; ít nhất một trong hai số a hoặc b phải nhỏ hơn hoặc bằng căn x.</w:t>
      </w:r>
    </w:p>
    <w:p w14:paraId="5E59B5FB" w14:textId="73FB6F43" w:rsidR="00C27D48" w:rsidRDefault="00F14AB0" w:rsidP="00C27D48">
      <w:pPr>
        <w:spacing w:line="360" w:lineRule="auto"/>
        <w:jc w:val="both"/>
        <w:rPr>
          <w:sz w:val="24"/>
          <w:szCs w:val="20"/>
        </w:rPr>
      </w:pPr>
      <w:r>
        <w:rPr>
          <w:sz w:val="24"/>
          <w:szCs w:val="20"/>
        </w:rPr>
        <w:t>Ví dụ: x = 36</w:t>
      </w:r>
    </w:p>
    <w:p w14:paraId="5CD2D7DA" w14:textId="2650738A" w:rsidR="00F14AB0" w:rsidRDefault="00F14AB0" w:rsidP="00F14AB0">
      <w:pPr>
        <w:pStyle w:val="MTDisplayEquation"/>
      </w:pPr>
      <w:r w:rsidRPr="00F14AB0">
        <w:rPr>
          <w:position w:val="-6"/>
        </w:rPr>
        <w:object w:dxaOrig="840" w:dyaOrig="340" w14:anchorId="79A457BA">
          <v:shape id="_x0000_i1027" type="#_x0000_t75" style="width:42pt;height:16.8pt" o:ole="">
            <v:imagedata r:id="rId9" o:title=""/>
          </v:shape>
          <o:OLEObject Type="Embed" ProgID="Equation.DSMT4" ShapeID="_x0000_i1027" DrawAspect="Content" ObjectID="_1821897321" r:id="rId10"/>
        </w:object>
      </w:r>
    </w:p>
    <w:p w14:paraId="28B8307E" w14:textId="089C1218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1 x 36</w:t>
      </w:r>
    </w:p>
    <w:p w14:paraId="46F098C1" w14:textId="5B1C47F9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2 x 18</w:t>
      </w:r>
    </w:p>
    <w:p w14:paraId="5203CC95" w14:textId="3AAFBA14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3 x 12</w:t>
      </w:r>
    </w:p>
    <w:p w14:paraId="5CC76559" w14:textId="11836B67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4 x 9</w:t>
      </w:r>
    </w:p>
    <w:p w14:paraId="3C11C655" w14:textId="3EA4BFE4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6 x 6</w:t>
      </w:r>
    </w:p>
    <w:p w14:paraId="43CBC3D9" w14:textId="5C933D14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9 x 4</w:t>
      </w:r>
    </w:p>
    <w:p w14:paraId="3386B6A2" w14:textId="795B4116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12 x 3</w:t>
      </w:r>
    </w:p>
    <w:p w14:paraId="008C44B1" w14:textId="0EE87AFA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18 x 2</w:t>
      </w:r>
    </w:p>
    <w:p w14:paraId="4CF8EC54" w14:textId="532B4142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36 x 1</w:t>
      </w:r>
    </w:p>
    <w:p w14:paraId="34E87197" w14:textId="77777777" w:rsidR="00547573" w:rsidRDefault="00547573" w:rsidP="00F14AB0">
      <w:pPr>
        <w:rPr>
          <w:sz w:val="24"/>
          <w:szCs w:val="20"/>
        </w:rPr>
      </w:pPr>
    </w:p>
    <w:p w14:paraId="2DFDE164" w14:textId="77777777" w:rsidR="00547573" w:rsidRDefault="00547573" w:rsidP="00F14AB0">
      <w:pPr>
        <w:rPr>
          <w:sz w:val="24"/>
          <w:szCs w:val="20"/>
        </w:rPr>
      </w:pPr>
    </w:p>
    <w:p w14:paraId="0038AC5E" w14:textId="77777777" w:rsidR="00547573" w:rsidRDefault="00547573" w:rsidP="00F14AB0">
      <w:pPr>
        <w:rPr>
          <w:sz w:val="24"/>
          <w:szCs w:val="20"/>
        </w:rPr>
      </w:pPr>
    </w:p>
    <w:p w14:paraId="43876FF0" w14:textId="77777777" w:rsidR="00547573" w:rsidRDefault="00547573" w:rsidP="00F14AB0">
      <w:pPr>
        <w:rPr>
          <w:sz w:val="24"/>
          <w:szCs w:val="20"/>
        </w:rPr>
      </w:pPr>
    </w:p>
    <w:p w14:paraId="0F9968F1" w14:textId="77777777" w:rsidR="00547573" w:rsidRDefault="00547573" w:rsidP="00F14AB0">
      <w:pPr>
        <w:rPr>
          <w:sz w:val="24"/>
          <w:szCs w:val="20"/>
        </w:rPr>
      </w:pPr>
    </w:p>
    <w:p w14:paraId="521EE954" w14:textId="77777777" w:rsidR="00547573" w:rsidRDefault="00547573" w:rsidP="00F14AB0">
      <w:pPr>
        <w:rPr>
          <w:sz w:val="24"/>
          <w:szCs w:val="20"/>
        </w:rPr>
      </w:pPr>
    </w:p>
    <w:p w14:paraId="5F501E10" w14:textId="77777777" w:rsidR="00547573" w:rsidRDefault="00547573" w:rsidP="00F14AB0">
      <w:pPr>
        <w:rPr>
          <w:sz w:val="24"/>
          <w:szCs w:val="20"/>
        </w:rPr>
      </w:pPr>
    </w:p>
    <w:p w14:paraId="12FD137D" w14:textId="77777777" w:rsidR="00547573" w:rsidRPr="00F14AB0" w:rsidRDefault="00547573" w:rsidP="00F14AB0">
      <w:pPr>
        <w:rPr>
          <w:sz w:val="24"/>
          <w:szCs w:val="20"/>
        </w:rPr>
      </w:pPr>
    </w:p>
    <w:p w14:paraId="646F05DA" w14:textId="7D121AEE" w:rsidR="0040204D" w:rsidRDefault="0040204D" w:rsidP="0040204D">
      <w:pPr>
        <w:spacing w:line="360" w:lineRule="auto"/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lastRenderedPageBreak/>
        <w:t xml:space="preserve">Bài 29: </w:t>
      </w:r>
      <w:r w:rsidR="00547573">
        <w:rPr>
          <w:b/>
          <w:bCs/>
          <w:sz w:val="26"/>
          <w:szCs w:val="26"/>
        </w:rPr>
        <w:t>Bài tập ngày tháng năm</w:t>
      </w:r>
    </w:p>
    <w:p w14:paraId="369E234C" w14:textId="140F9A64" w:rsidR="009E3379" w:rsidRPr="009E3379" w:rsidRDefault="009E3379" w:rsidP="0040204D">
      <w:pPr>
        <w:spacing w:line="360" w:lineRule="auto"/>
        <w:jc w:val="both"/>
        <w:rPr>
          <w:b/>
          <w:bCs/>
          <w:sz w:val="24"/>
          <w:szCs w:val="24"/>
        </w:rPr>
      </w:pPr>
      <w:r w:rsidRPr="009E3379">
        <w:rPr>
          <w:b/>
          <w:bCs/>
          <w:sz w:val="24"/>
          <w:szCs w:val="24"/>
        </w:rPr>
        <w:t>Câu b</w:t>
      </w:r>
    </w:p>
    <w:p w14:paraId="1EEECAC8" w14:textId="0D0705F0" w:rsidR="00547573" w:rsidRDefault="00547573" w:rsidP="0040204D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Ý tưởng:</w:t>
      </w:r>
    </w:p>
    <w:p w14:paraId="5B6BE199" w14:textId="30BDBC03" w:rsidR="00547573" w:rsidRDefault="00547573" w:rsidP="00547573">
      <w:pPr>
        <w:pStyle w:val="ListParagraph"/>
        <w:numPr>
          <w:ilvl w:val="0"/>
          <w:numId w:val="1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Cộng số ngày các tháng trước đó</w:t>
      </w:r>
    </w:p>
    <w:p w14:paraId="16649EBA" w14:textId="722A281A" w:rsidR="007139F6" w:rsidRDefault="00547573" w:rsidP="007139F6">
      <w:pPr>
        <w:pStyle w:val="ListParagraph"/>
        <w:numPr>
          <w:ilvl w:val="0"/>
          <w:numId w:val="1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Cộng thêm ngày của tháng hiện tại</w:t>
      </w:r>
    </w:p>
    <w:p w14:paraId="0D52A632" w14:textId="77777777" w:rsidR="00547573" w:rsidRPr="00547573" w:rsidRDefault="00547573" w:rsidP="00547573">
      <w:pPr>
        <w:spacing w:line="360" w:lineRule="auto"/>
        <w:jc w:val="both"/>
        <w:rPr>
          <w:sz w:val="24"/>
          <w:szCs w:val="24"/>
        </w:rPr>
      </w:pPr>
    </w:p>
    <w:p w14:paraId="111641B5" w14:textId="77777777" w:rsidR="007139F6" w:rsidRPr="007139F6" w:rsidRDefault="007139F6">
      <w:pPr>
        <w:rPr>
          <w:sz w:val="24"/>
          <w:szCs w:val="20"/>
        </w:rPr>
      </w:pPr>
    </w:p>
    <w:sectPr w:rsidR="007139F6" w:rsidRPr="007139F6" w:rsidSect="00EB559A">
      <w:pgSz w:w="12240" w:h="15840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6D0677D"/>
    <w:multiLevelType w:val="hybridMultilevel"/>
    <w:tmpl w:val="D03ACE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541004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2608"/>
    <w:rsid w:val="00064E51"/>
    <w:rsid w:val="00132608"/>
    <w:rsid w:val="0030017A"/>
    <w:rsid w:val="003B710A"/>
    <w:rsid w:val="0040204D"/>
    <w:rsid w:val="00492740"/>
    <w:rsid w:val="005005BC"/>
    <w:rsid w:val="00547573"/>
    <w:rsid w:val="005D25CF"/>
    <w:rsid w:val="007139F6"/>
    <w:rsid w:val="009E3379"/>
    <w:rsid w:val="00B43375"/>
    <w:rsid w:val="00B62EC4"/>
    <w:rsid w:val="00C27D48"/>
    <w:rsid w:val="00CF0E51"/>
    <w:rsid w:val="00E0392F"/>
    <w:rsid w:val="00EA3852"/>
    <w:rsid w:val="00EB559A"/>
    <w:rsid w:val="00F14A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B9F301"/>
  <w15:chartTrackingRefBased/>
  <w15:docId w15:val="{3DECBD67-940F-4C87-9B2F-FC0E2E5A64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0204D"/>
  </w:style>
  <w:style w:type="paragraph" w:styleId="Heading1">
    <w:name w:val="heading 1"/>
    <w:basedOn w:val="Normal"/>
    <w:next w:val="Normal"/>
    <w:link w:val="Heading1Char"/>
    <w:uiPriority w:val="9"/>
    <w:qFormat/>
    <w:rsid w:val="0013260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3260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32608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32608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32608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32608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32608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32608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32608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3260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3260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32608"/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32608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32608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32608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32608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32608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32608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13260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13260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132608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132608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13260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132608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132608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132608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3260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32608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132608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Normal"/>
    <w:next w:val="Normal"/>
    <w:link w:val="MTDisplayEquationChar"/>
    <w:rsid w:val="007139F6"/>
    <w:pPr>
      <w:tabs>
        <w:tab w:val="center" w:pos="4700"/>
        <w:tab w:val="right" w:pos="9400"/>
      </w:tabs>
      <w:spacing w:line="360" w:lineRule="auto"/>
      <w:jc w:val="both"/>
    </w:pPr>
    <w:rPr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139F6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2</Pages>
  <Words>102</Words>
  <Characters>58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TIẾN ĐẠI</dc:creator>
  <cp:keywords/>
  <dc:description/>
  <cp:lastModifiedBy>NGUYỄN TIẾN ĐẠI</cp:lastModifiedBy>
  <cp:revision>8</cp:revision>
  <dcterms:created xsi:type="dcterms:W3CDTF">2025-10-12T07:56:00Z</dcterms:created>
  <dcterms:modified xsi:type="dcterms:W3CDTF">2025-10-13T1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